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CC33"/>
    <a:srgbClr val="FF33CC"/>
    <a:srgbClr val="00FF00"/>
    <a:srgbClr val="0E045C"/>
    <a:srgbClr val="0B1E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749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846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345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817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769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499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78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303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821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031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834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D93F8-1504-4B41-8788-6307A5B0278A}" type="datetimeFigureOut">
              <a:rPr lang="en-US" smtClean="0"/>
              <a:t>1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293499-DD4A-45CF-B3AB-F0CF2C797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078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"/>
            <a:ext cx="9144000" cy="973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750"/>
              </a:spcAft>
            </a:pPr>
            <a:r>
              <a:rPr lang="en-US" sz="2200" i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HÌNH</a:t>
            </a:r>
            <a:r>
              <a:rPr lang="vi-VN" sz="22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HỌC VÀ ĐO LƯỜNG</a:t>
            </a:r>
            <a:endParaRPr lang="en-US" sz="2200" dirty="0" smtClean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750"/>
              </a:spcAft>
            </a:pPr>
            <a:r>
              <a:rPr lang="en-US" sz="2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ương</a:t>
            </a:r>
            <a:r>
              <a:rPr lang="en-US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IX 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ƯƠNG PHÁP TỌA ĐỘ TRONG MẶT PHẲNG</a:t>
            </a:r>
            <a:endParaRPr lang="en-US" sz="2200" dirty="0">
              <a:solidFill>
                <a:srgbClr val="0000FF"/>
              </a:solidFill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954" y="980105"/>
            <a:ext cx="4245906" cy="5232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ài</a:t>
            </a:r>
            <a:r>
              <a:rPr lang="en-US" sz="2600" dirty="0" smtClean="0"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1. TỌA</a:t>
            </a:r>
            <a:r>
              <a:rPr lang="vi-VN" sz="2600" dirty="0" smtClean="0"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ĐỘ CỦA VECTƠ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8025" y="1694257"/>
            <a:ext cx="632051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solidFill>
                  <a:srgbClr val="FF33CC"/>
                </a:solidFill>
                <a:effectLst/>
                <a:latin typeface="Times New Roman" panose="02020603050405020304" pitchFamily="18" charset="0"/>
                <a:ea typeface="等线"/>
              </a:rPr>
              <a:t>1.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độ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của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vect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đối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với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một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hệ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trục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</a:rPr>
              <a:t>độ</a:t>
            </a:r>
            <a:endParaRPr lang="en-US" sz="2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18025" y="2247213"/>
                <a:ext cx="5502462" cy="1525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êu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ề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ớn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ương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iều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trên trục Ox và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trên trục Oy (hình 1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25" y="2247213"/>
                <a:ext cx="5502462" cy="1525418"/>
              </a:xfrm>
              <a:prstGeom prst="rect">
                <a:avLst/>
              </a:prstGeom>
              <a:blipFill rotWithShape="0">
                <a:blip r:embed="rId2"/>
                <a:stretch>
                  <a:fillRect l="-1993" t="-2400" r="-1440" b="-6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5761953" y="2075991"/>
            <a:ext cx="3258479" cy="269371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77076" y="4246423"/>
            <a:ext cx="1708609" cy="523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ục tọa độ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0" y="4753053"/>
                <a:ext cx="9144000" cy="1472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b="1" i="1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b="1" i="1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b="1" i="1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ắ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g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ã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á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ịnh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b="1" i="1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ố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ằ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ơ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ị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53053"/>
                <a:ext cx="9144000" cy="1472711"/>
              </a:xfrm>
              <a:prstGeom prst="rect">
                <a:avLst/>
              </a:prstGeom>
              <a:blipFill rotWithShape="0">
                <a:blip r:embed="rId4"/>
                <a:stretch>
                  <a:fillRect l="-1200" t="-2490" r="-867" b="-7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0" y="6176271"/>
                <a:ext cx="3914918" cy="523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a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í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76271"/>
                <a:ext cx="3914918" cy="523285"/>
              </a:xfrm>
              <a:prstGeom prst="rect">
                <a:avLst/>
              </a:prstGeom>
              <a:blipFill rotWithShape="0">
                <a:blip r:embed="rId5"/>
                <a:stretch>
                  <a:fillRect l="-2804" t="-10465" r="-2804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/>
          <p:nvPr/>
        </p:nvPicPr>
        <p:blipFill>
          <a:blip r:embed="rId6"/>
          <a:stretch>
            <a:fillRect/>
          </a:stretch>
        </p:blipFill>
        <p:spPr>
          <a:xfrm>
            <a:off x="4505907" y="5824575"/>
            <a:ext cx="3414773" cy="907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95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0" y="0"/>
                <a:ext cx="9144000" cy="2954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3.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Áp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ụng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iên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ng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i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KP5/ 41 SGK: </a:t>
                </a:r>
                <a:r>
                  <a:rPr lang="en-US" sz="26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(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B(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ừ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ức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  <m:r>
                      <a:rPr lang="en-US" sz="2600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, B.</a:t>
                </a:r>
                <a:endParaRPr lang="en-US" sz="26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B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 Ta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smtClean="0">
                            <a:solidFill>
                              <a:srgbClr val="33CC33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33CC33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solidFill>
                      <a:srgbClr val="33CC33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solidFill>
                    <a:srgbClr val="33CC33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2954270"/>
              </a:xfrm>
              <a:prstGeom prst="rect">
                <a:avLst/>
              </a:prstGeom>
              <a:blipFill rotWithShape="0">
                <a:blip r:embed="rId2"/>
                <a:stretch>
                  <a:fillRect l="-1200" t="-1031" r="-800" b="-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2947386"/>
                <a:ext cx="9144000" cy="3001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í</a:t>
                </a:r>
                <a:r>
                  <a:rPr lang="en-US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ụ</a:t>
                </a:r>
                <a:r>
                  <a:rPr lang="en-US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3/ 42 SGK: </a:t>
                </a:r>
                <a:r>
                  <a:rPr lang="en-US" sz="26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(1; 2), N(-3: 4), P(5; 0),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𝑀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𝑁𝑃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) = (-3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; 4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2) = (-4; 2)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𝑀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(1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5; 2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0) = (-4; 2)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𝑁𝑃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(5 + 3; 0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4) = (8; -4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47386"/>
                <a:ext cx="9144000" cy="3001334"/>
              </a:xfrm>
              <a:prstGeom prst="rect">
                <a:avLst/>
              </a:prstGeom>
              <a:blipFill rotWithShape="0">
                <a:blip r:embed="rId3"/>
                <a:stretch>
                  <a:fillRect l="-1200" t="-1014" b="-2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689879" y="3436623"/>
            <a:ext cx="758542" cy="523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2947386"/>
            <a:ext cx="9144000" cy="68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0" y="5948720"/>
                <a:ext cx="9144000" cy="107144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i="1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TH 3/ 42 SGK: </a:t>
                </a: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b="1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E(9; 9), F(8; -7), G(0; -6).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𝐹𝐸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𝐹𝐺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𝐸𝐺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8720"/>
                <a:ext cx="9144000" cy="1071447"/>
              </a:xfrm>
              <a:prstGeom prst="rect">
                <a:avLst/>
              </a:prstGeom>
              <a:blipFill rotWithShape="0">
                <a:blip r:embed="rId4"/>
                <a:stretch>
                  <a:fillRect l="-1200" t="-2841" b="-8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876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-620" y="0"/>
                <a:ext cx="9144620" cy="4333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ọa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oạn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ẳng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ọng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âm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tam </a:t>
                </a:r>
                <a:r>
                  <a:rPr lang="en-US" sz="2600" dirty="0" err="1" smtClean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iác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i="1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KP6/ 42 SGK: </a:t>
                </a:r>
                <a:r>
                  <a:rPr lang="en-US" sz="24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y,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BC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ỉnh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(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B(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C(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M(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B, G(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400" baseline="-250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ọ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â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BC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ị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𝐺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ết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quả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M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G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, B, C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0" y="0"/>
                <a:ext cx="9144620" cy="4333238"/>
              </a:xfrm>
              <a:prstGeom prst="rect">
                <a:avLst/>
              </a:prstGeom>
              <a:blipFill rotWithShape="0">
                <a:blip r:embed="rId3"/>
                <a:stretch>
                  <a:fillRect l="-1200" t="-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4042293"/>
            <a:ext cx="9144620" cy="983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(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B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.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ung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185351" y="112125"/>
            <a:ext cx="1847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6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06053"/>
              </p:ext>
            </p:extLst>
          </p:nvPr>
        </p:nvGraphicFramePr>
        <p:xfrm>
          <a:off x="3164526" y="4533998"/>
          <a:ext cx="3165251" cy="71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526" y="4533998"/>
                        <a:ext cx="3165251" cy="710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65433"/>
              </p:ext>
            </p:extLst>
          </p:nvPr>
        </p:nvGraphicFramePr>
        <p:xfrm>
          <a:off x="2571480" y="6107971"/>
          <a:ext cx="3915931" cy="67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" imgW="2298600" imgH="393480" progId="Equation.DSMT4">
                  <p:embed/>
                </p:oleObj>
              </mc:Choice>
              <mc:Fallback>
                <p:oleObj name="Equation" r:id="rId6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480" y="6107971"/>
                        <a:ext cx="3915931" cy="674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5096366"/>
            <a:ext cx="9144000" cy="983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 tam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C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(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, B(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, C(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.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ọn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â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G(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 tam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C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: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4042293"/>
            <a:ext cx="9144000" cy="0"/>
          </a:xfrm>
          <a:prstGeom prst="line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44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3999" cy="2777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í</a:t>
            </a:r>
            <a:r>
              <a:rPr lang="en-US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dụ</a:t>
            </a:r>
            <a:r>
              <a:rPr lang="en-US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vi-VN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4/ 42 SGK: 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 tam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NP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ỉnh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(2; 2), N(6; 3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P(5; 5).</a:t>
            </a:r>
            <a:endParaRPr lang="en-US" sz="2600" dirty="0" smtClean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u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E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ạnh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N.</a:t>
            </a:r>
            <a:endParaRPr lang="en-US" sz="2600" dirty="0" smtClean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ọ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âm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G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NP.</a:t>
            </a:r>
            <a:endParaRPr lang="en-US" sz="2600" dirty="0" smtClean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chemeClr val="accent6">
                  <a:lumMod val="75000"/>
                </a:schemeClr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2777683"/>
                <a:ext cx="9072979" cy="39590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15000"/>
                  </a:lnSpc>
                  <a:spcAft>
                    <a:spcPts val="1000"/>
                  </a:spcAft>
                  <a:buFontTx/>
                  <a:buAutoNum type="alphaLcParenR"/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a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E</a:t>
                </a:r>
                <a:r>
                  <a:rPr lang="vi-VN" sz="2600" baseline="-250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 + 6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= 4, </a:t>
                </a:r>
                <a:r>
                  <a:rPr lang="vi-VN" sz="2600" dirty="0" smtClean="0"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en-US" sz="2600" baseline="-250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 + 3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	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E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4;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Ta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2600" baseline="-250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sub>
                        </m:sSub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 + 6 + 5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   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2600" baseline="-250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sub>
                        </m:sSub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 + 3 + 5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	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3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77683"/>
                <a:ext cx="9072979" cy="3959033"/>
              </a:xfrm>
              <a:prstGeom prst="rect">
                <a:avLst/>
              </a:prstGeom>
              <a:blipFill rotWithShape="0">
                <a:blip r:embed="rId2"/>
                <a:stretch>
                  <a:fillRect l="-1210" b="-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90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3175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600" i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ĐTH4/ 43 SGK:</a:t>
            </a:r>
            <a:r>
              <a:rPr lang="vi-VN" sz="2600" dirty="0" smtClean="0">
                <a:solidFill>
                  <a:srgbClr val="2F549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 tam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QRS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ỉnh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endParaRPr lang="vi-VN" sz="2600" dirty="0" smtClean="0">
              <a:solidFill>
                <a:srgbClr val="33CC33"/>
              </a:solidFill>
              <a:effectLst/>
              <a:latin typeface="Times New Roman" panose="02020603050405020304" pitchFamily="18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Q(7; -2), R(-4; 9)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S(5; 8)</a:t>
            </a:r>
            <a:endParaRPr lang="en-US" sz="2600" dirty="0" smtClean="0">
              <a:solidFill>
                <a:srgbClr val="33CC33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ung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ạnh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QS.</a:t>
            </a:r>
            <a:endParaRPr lang="en-US" sz="2600" dirty="0" smtClean="0">
              <a:solidFill>
                <a:srgbClr val="33CC33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ọng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âm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G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QRS.</a:t>
            </a:r>
            <a:endParaRPr lang="en-US" sz="2600" dirty="0">
              <a:solidFill>
                <a:srgbClr val="33CC33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2189317"/>
            <a:ext cx="9046346" cy="523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dụng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ép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án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ectơ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5605" y="2574524"/>
                <a:ext cx="9032789" cy="4244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</a:t>
                </a:r>
                <a14:m>
                  <m:oMath xmlns:m="http://schemas.openxmlformats.org/officeDocument/2006/math">
                    <m:r>
                      <a:rPr lang="en-US" sz="26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b="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B(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</a:t>
                </a:r>
                <a:r>
                  <a:rPr lang="en-US" sz="2600" baseline="-250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 Ta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6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0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		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endParaRPr lang="vi-VN" sz="2600" i="1" dirty="0" smtClean="0">
                  <a:effectLst/>
                  <a:latin typeface="Cambria Math" panose="020405030504060302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ù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ươ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-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0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266700" algn="l"/>
                  </a:tabLs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B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. 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.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+ </m:t>
                        </m:r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.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等线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h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5" y="2574524"/>
                <a:ext cx="9032789" cy="4244945"/>
              </a:xfrm>
              <a:prstGeom prst="rect">
                <a:avLst/>
              </a:prstGeom>
              <a:blipFill rotWithShape="0">
                <a:blip r:embed="rId2"/>
                <a:stretch>
                  <a:fillRect l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0" y="2189317"/>
            <a:ext cx="9144000" cy="0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977224" y="3653871"/>
                <a:ext cx="3580850" cy="649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224" y="3653871"/>
                <a:ext cx="3580850" cy="649601"/>
              </a:xfrm>
              <a:prstGeom prst="rect">
                <a:avLst/>
              </a:prstGeom>
              <a:blipFill rotWithShape="0">
                <a:blip r:embed="rId3"/>
                <a:stretch>
                  <a:fillRect b="-14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183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9223899" cy="1600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739140" algn="l"/>
              </a:tabLst>
            </a:pPr>
            <a:r>
              <a:rPr lang="en-US" sz="26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í</a:t>
            </a:r>
            <a:r>
              <a:rPr lang="en-US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dụ</a:t>
            </a:r>
            <a:r>
              <a:rPr lang="en-US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vi-VN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5/ 43 SGK: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ặt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ẳ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Oxy,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C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ỉnh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(1; 1), B(5; 2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C(4; 4).</a:t>
            </a:r>
            <a:endParaRPr lang="en-US" sz="2600" dirty="0" smtClean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ìm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H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ân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ườ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ao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C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kẻ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ừ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.</a:t>
            </a:r>
            <a:endParaRPr lang="en-US" sz="2600" dirty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7138" y="1942427"/>
            <a:ext cx="2596796" cy="552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600" dirty="0" smtClean="0"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ọ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H(x; y)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53934" y="1507604"/>
            <a:ext cx="1267650" cy="552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33CC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33CC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57138" y="4610891"/>
                <a:ext cx="5733149" cy="156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r>
                      <a:rPr lang="en-US" sz="2600" i="0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−1=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−12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23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14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等线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  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38" y="4610891"/>
                <a:ext cx="5733149" cy="15613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813672" y="5835404"/>
                <a:ext cx="2384435" cy="780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3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; 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4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72" y="5835404"/>
                <a:ext cx="2384435" cy="780983"/>
              </a:xfrm>
              <a:prstGeom prst="rect">
                <a:avLst/>
              </a:prstGeom>
              <a:blipFill rotWithShape="0">
                <a:blip r:embed="rId3"/>
                <a:stretch>
                  <a:fillRect l="-4592" r="-3571" b="-7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77498" y="2839208"/>
                <a:ext cx="3318422" cy="1131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6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6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𝐴𝐻</m:t>
                                  </m:r>
                                </m:e>
                              </m:acc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 ⊥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𝐵𝐶</m:t>
                                  </m:r>
                                </m:e>
                              </m:acc>
                            </m:e>
                            <m:e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𝐵𝐻</m:t>
                                  </m:r>
                                </m:e>
                              </m:acc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ù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𝑔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𝑝h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ươ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𝑔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𝐵𝐶</m:t>
                                  </m:r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98" y="2839208"/>
                <a:ext cx="3318422" cy="113152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5730489" y="3019321"/>
                <a:ext cx="3011504" cy="1902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𝐻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 </a:t>
                </a:r>
                <a:r>
                  <a:rPr lang="vi-VN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; y </a:t>
                </a:r>
                <a:r>
                  <a:rPr lang="vi-VN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-1; 2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𝐻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 </a:t>
                </a:r>
                <a:r>
                  <a:rPr lang="vi-VN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5; y </a:t>
                </a:r>
                <a:r>
                  <a:rPr lang="vi-VN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2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489" y="3019321"/>
                <a:ext cx="3011504" cy="1902829"/>
              </a:xfrm>
              <a:prstGeom prst="rect">
                <a:avLst/>
              </a:prstGeom>
              <a:blipFill rotWithShape="0">
                <a:blip r:embed="rId5"/>
                <a:stretch>
                  <a:fillRect b="-4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39953" y="3936197"/>
                <a:ext cx="5427961" cy="984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0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&amp;(</m:t>
                              </m:r>
                              <m:r>
                                <a:rPr lang="en-US" sz="2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– 1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).(−1) + (</m:t>
                              </m:r>
                              <m:r>
                                <a:rPr lang="en-US" sz="2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– 1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).2 = 0 </m:t>
                              </m:r>
                            </m:e>
                            <m:e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600" i="0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600" i="0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– 5</m:t>
                                      </m:r>
                                    </m:e>
                                  </m:d>
                                  <m:r>
                                    <a:rPr lang="en-US" sz="2600" i="0">
                                      <a:latin typeface="Cambria Math" panose="02040503050406030204" pitchFamily="18" charset="0"/>
                                    </a:rPr>
                                    <m:t>.2= (</m:t>
                                  </m:r>
                                  <m:r>
                                    <a:rPr lang="en-US" sz="260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600" i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– 2</m:t>
                                  </m:r>
                                  <m:r>
                                    <a:rPr lang="en-US" sz="2600" i="0">
                                      <a:latin typeface="Cambria Math" panose="02040503050406030204" pitchFamily="18" charset="0"/>
                                    </a:rPr>
                                    <m:t>).(−1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3" y="3936197"/>
                <a:ext cx="5427961" cy="9848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77498" y="2430461"/>
            <a:ext cx="10919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 smtClean="0"/>
              <a:t>Ta có:</a:t>
            </a:r>
            <a:endParaRPr lang="en-US" sz="2600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5137" y="1587703"/>
            <a:ext cx="2124428" cy="120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1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7723"/>
            <a:ext cx="9144000" cy="1600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739140" algn="l"/>
              </a:tabLst>
            </a:pPr>
            <a:r>
              <a:rPr lang="en-US" sz="26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í</a:t>
            </a:r>
            <a:r>
              <a:rPr lang="en-US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dụ</a:t>
            </a:r>
            <a:r>
              <a:rPr lang="en-US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vi-VN" sz="26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5/ 43 SGK: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ặt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ẳng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Oxy,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C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ỉnh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(1; 1), B(5; 2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C(4; 4).</a:t>
            </a:r>
            <a:endParaRPr lang="en-US" sz="2600" dirty="0" smtClean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ải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ABC.</a:t>
            </a:r>
            <a:endParaRPr lang="en-US" sz="2600" dirty="0" smtClean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1517307"/>
                <a:ext cx="9055224" cy="4893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4; 1),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u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r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AB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-1; 2),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u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ra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BC 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 marR="0" lvl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3; 3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uy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ra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 A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cos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. 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</m:num>
                      <m:den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AB</m:t>
                        </m:r>
                        <m: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AC</m:t>
                        </m:r>
                      </m:den>
                    </m:f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4. 3+1.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7</m:t>
                            </m:r>
                          </m:e>
                        </m:rad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0,857 </a:t>
                </a:r>
                <a14:m>
                  <m:oMath xmlns:m="http://schemas.openxmlformats.org/officeDocument/2006/math">
                    <m:r>
                      <a:rPr lang="en-US" sz="26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30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57’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fun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cos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. 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</m:acc>
                      </m:num>
                      <m:den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BA</m:t>
                        </m:r>
                        <m: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BC</m:t>
                        </m:r>
                      </m:den>
                    </m:f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(−4).(− 1)+(−1)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7</m:t>
                            </m:r>
                          </m:e>
                        </m:rad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0,217 </a:t>
                </a:r>
                <a:endParaRPr lang="vi-VN" sz="2600" dirty="0" smtClean="0">
                  <a:effectLst/>
                  <a:latin typeface="Cambria Math" panose="020405030504060302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vi-VN" sz="2600" b="0" i="0" smtClean="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                                 </m:t>
                    </m:r>
                    <m:r>
                      <a:rPr lang="en-US" sz="26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77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8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’  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180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80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30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57’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77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8’ = 71</a:t>
                </a:r>
                <a:r>
                  <a:rPr lang="vi-VN" sz="2600" baseline="30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35’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17307"/>
                <a:ext cx="9055224" cy="4893006"/>
              </a:xfrm>
              <a:prstGeom prst="rect">
                <a:avLst/>
              </a:prstGeom>
              <a:blipFill rotWithShape="0">
                <a:blip r:embed="rId2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908032" y="1103029"/>
            <a:ext cx="1462958" cy="49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400" dirty="0" err="1" smtClean="0">
                <a:solidFill>
                  <a:srgbClr val="FF33CC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33CC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82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2047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400" i="1" dirty="0" smtClean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ĐTH 5/ 44 SGK: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vi-VN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ẳ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ng Oxy,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DEF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ỉnh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D(2; 2), E(6; 2) </a:t>
            </a:r>
            <a:r>
              <a:rPr lang="en-US" sz="2400" dirty="0" err="1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F(2; 6).</a:t>
            </a:r>
            <a:endParaRPr lang="en-US" sz="2400" dirty="0">
              <a:solidFill>
                <a:srgbClr val="33CC33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a</a:t>
            </a:r>
            <a:r>
              <a:rPr lang="vi-VN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ân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DEF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kẻ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D.</a:t>
            </a:r>
            <a:endParaRPr lang="en-US" sz="2400" dirty="0">
              <a:solidFill>
                <a:srgbClr val="33CC33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DEF</a:t>
            </a:r>
            <a:r>
              <a:rPr lang="en-US" sz="2400" dirty="0" smtClean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33CC33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5440322" y="4518635"/>
            <a:ext cx="2919095" cy="2133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0" y="2047740"/>
                <a:ext cx="9144000" cy="2911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400" i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VD 3/ 44 SGK: </a:t>
                </a:r>
                <a:r>
                  <a:rPr lang="en-US" sz="24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ò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ơ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a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ô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ỏ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ù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ò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ả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ỏ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B(50; 30)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C(32; </a:t>
                </a: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-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3).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con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àu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a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neo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ậu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(-10; 20)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Cho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a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 km</a:t>
                </a:r>
                <a:r>
                  <a:rPr lang="vi-VN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con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àu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òn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ảo</a:t>
                </a:r>
                <a:r>
                  <a:rPr lang="en-US" sz="2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47740"/>
                <a:ext cx="9144000" cy="2911374"/>
              </a:xfrm>
              <a:prstGeom prst="rect">
                <a:avLst/>
              </a:prstGeom>
              <a:blipFill rotWithShape="0">
                <a:blip r:embed="rId3"/>
                <a:stretch>
                  <a:fillRect l="-1000" t="-837" b="-2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0" y="2047740"/>
            <a:ext cx="9144000" cy="0"/>
          </a:xfrm>
          <a:prstGeom prst="line">
            <a:avLst/>
          </a:prstGeom>
          <a:ln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919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558" y="37070"/>
            <a:ext cx="2118588" cy="552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ệ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rục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9363" y="652299"/>
                <a:ext cx="9084637" cy="4089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O;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; 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ồ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</a:t>
                </a:r>
                <a:r>
                  <a:rPr lang="vi-VN" sz="2600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uô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ó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a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ố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u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ốc</a:t>
                </a:r>
                <a:r>
                  <a:rPr lang="en-US" sz="2600" b="1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b="1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b="1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oành</a:t>
                </a:r>
                <a:r>
                  <a:rPr lang="en-US" sz="2600" b="1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í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,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O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</a:t>
                </a:r>
                <a:r>
                  <a:rPr lang="vi-VN" sz="2600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600" b="1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b="1" i="1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ung</a:t>
                </a:r>
                <a:r>
                  <a:rPr lang="en-US" sz="2600" b="1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í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đơn vị trên Ox và Oy.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ệ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 tọa độ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O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; 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còn được ký hiệu là Oxy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3" y="652299"/>
                <a:ext cx="9084637" cy="4089709"/>
              </a:xfrm>
              <a:prstGeom prst="rect">
                <a:avLst/>
              </a:prstGeom>
              <a:blipFill rotWithShape="0">
                <a:blip r:embed="rId2"/>
                <a:stretch>
                  <a:fillRect l="-1208" r="-1946" b="-1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003736" y="4085608"/>
            <a:ext cx="2967269" cy="2772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67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6126" y="146727"/>
            <a:ext cx="3141373" cy="523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ect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5483568" y="2748894"/>
            <a:ext cx="3190875" cy="26289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0" y="670012"/>
                <a:ext cx="9144000" cy="4565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g Oxy,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ặp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x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iễ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í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x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), x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oàn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y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u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ú</a:t>
                </a:r>
                <a:r>
                  <a:rPr lang="en-US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ý: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x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)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ế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x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y) 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(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’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       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ì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26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70012"/>
                <a:ext cx="9144000" cy="4565865"/>
              </a:xfrm>
              <a:prstGeom prst="rect">
                <a:avLst/>
              </a:prstGeom>
              <a:blipFill rotWithShape="0">
                <a:blip r:embed="rId3"/>
                <a:stretch>
                  <a:fillRect l="-1200" r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77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0211" y="120002"/>
            <a:ext cx="2993897" cy="523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43966" y="643287"/>
                <a:ext cx="9141358" cy="3414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g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M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u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ý.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M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-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ế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(x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ì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ặp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x; y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M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k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í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M(x;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x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oàn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y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u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của điểm M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- M(x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66" y="643287"/>
                <a:ext cx="9141358" cy="3414396"/>
              </a:xfrm>
              <a:prstGeom prst="rect">
                <a:avLst/>
              </a:prstGeom>
              <a:blipFill rotWithShape="0">
                <a:blip r:embed="rId2"/>
                <a:stretch>
                  <a:fillRect l="-1201" t="-1071" b="-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5770606" y="3592083"/>
            <a:ext cx="3200400" cy="313372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7375" y="4273295"/>
            <a:ext cx="5480045" cy="1932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hú</a:t>
            </a:r>
            <a:r>
              <a:rPr lang="en-US" sz="26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ý: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oành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òn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kí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un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M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òn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kí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hiệu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vi-VN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ta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vi-VN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(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x</a:t>
            </a:r>
            <a:r>
              <a:rPr lang="en-US" sz="2600" baseline="-250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vi-VN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; </a:t>
            </a:r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y</a:t>
            </a:r>
            <a:r>
              <a:rPr lang="en-US" sz="2600" baseline="-250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M</a:t>
            </a:r>
            <a:r>
              <a:rPr lang="en-US" sz="2600" baseline="-250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vi-VN" sz="26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).</a:t>
            </a:r>
            <a:endParaRPr lang="en-US" sz="2600" dirty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36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0" y="136364"/>
                <a:ext cx="5708822" cy="3877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í</a:t>
                </a:r>
                <a:r>
                  <a:rPr lang="en-US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ụ</a:t>
                </a:r>
                <a:r>
                  <a:rPr lang="en-US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/ 39 sgk: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ăng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y,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, B, C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iễ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ư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ình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6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ị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qua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Tim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, B, C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6364"/>
                <a:ext cx="5708822" cy="3877536"/>
              </a:xfrm>
              <a:prstGeom prst="rect">
                <a:avLst/>
              </a:prstGeom>
              <a:blipFill rotWithShape="0">
                <a:blip r:embed="rId2"/>
                <a:stretch>
                  <a:fillRect l="-1923" t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5259349" y="1131746"/>
            <a:ext cx="3884651" cy="2667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23238" y="3552524"/>
            <a:ext cx="117881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</a:rPr>
              <a:t>Giải</a:t>
            </a:r>
            <a:endParaRPr lang="en-US" sz="26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32072" y="4173303"/>
                <a:ext cx="8279028" cy="2375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Ta </a:t>
                </a: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vi-VN" sz="26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+ 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0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-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–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ừ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ết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quả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uy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ra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1; 3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3;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0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-2;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-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o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(1; 3), B(3; 0), C(-2; -1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72" y="4173303"/>
                <a:ext cx="8279028" cy="2375074"/>
              </a:xfrm>
              <a:prstGeom prst="rect">
                <a:avLst/>
              </a:prstGeom>
              <a:blipFill rotWithShape="0">
                <a:blip r:embed="rId4"/>
                <a:stretch>
                  <a:fillRect l="-1325" b="-4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353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0" y="47752"/>
                <a:ext cx="9081856" cy="3101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400" i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TH1/ 40 SGK: </a:t>
                </a:r>
                <a:r>
                  <a:rPr lang="en-US" sz="24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ng</a:t>
                </a:r>
                <a:r>
                  <a:rPr lang="en-US" sz="24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y, </a:t>
                </a:r>
                <a:r>
                  <a:rPr lang="en-US" sz="24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a</a:t>
                </a:r>
                <a:r>
                  <a:rPr lang="en-US" sz="24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D(-1; 4), E(0; -3), F(5; 0).</a:t>
                </a:r>
                <a:endParaRPr lang="en-US" sz="24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D, E, F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y.</a:t>
                </a:r>
                <a:endParaRPr lang="en-US" sz="24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𝐷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𝐸</m:t>
                        </m:r>
                      </m:e>
                    </m:acc>
                    <m:r>
                      <a:rPr lang="en-US" sz="2400" i="1">
                        <a:solidFill>
                          <a:srgbClr val="2F5496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𝑂𝐹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y</a:t>
                </a:r>
                <a:r>
                  <a:rPr lang="en-US" sz="24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752"/>
                <a:ext cx="9081856" cy="3101362"/>
              </a:xfrm>
              <a:prstGeom prst="rect">
                <a:avLst/>
              </a:prstGeom>
              <a:blipFill rotWithShape="0">
                <a:blip r:embed="rId2"/>
                <a:stretch>
                  <a:fillRect l="-1007" t="-786" r="-1141" b="-3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3243667"/>
                <a:ext cx="6445188" cy="3073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400" i="1" dirty="0" smtClean="0">
                    <a:solidFill>
                      <a:srgbClr val="00FF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VD1/ 40 SGK: 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áy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bay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ang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ất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nh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240 km</a:t>
                </a:r>
                <a:r>
                  <a:rPr lang="vi-VN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/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ợp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ằm</a:t>
                </a:r>
                <a:r>
                  <a:rPr lang="vi-VN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gang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30</a:t>
                </a:r>
                <a:r>
                  <a:rPr lang="en-US" sz="2400" baseline="300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o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7).</a:t>
                </a:r>
                <a:endParaRPr lang="en-US" sz="24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vi-VN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Tính độ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ật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BCD.</a:t>
                </a:r>
                <a:endParaRPr lang="en-US" sz="24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iễn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)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43667"/>
                <a:ext cx="6445188" cy="3073983"/>
              </a:xfrm>
              <a:prstGeom prst="rect">
                <a:avLst/>
              </a:prstGeom>
              <a:blipFill rotWithShape="0">
                <a:blip r:embed="rId3"/>
                <a:stretch>
                  <a:fillRect l="-1419" t="-794" r="-662" b="-2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6276513" y="4488710"/>
            <a:ext cx="2734319" cy="221932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3243667"/>
            <a:ext cx="9144000" cy="765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348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6000361" cy="523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2.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ạ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phép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toán</a:t>
            </a:r>
            <a:r>
              <a:rPr lang="en-US" sz="2600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Times New Roman" panose="02020603050405020304" pitchFamily="18" charset="0"/>
              </a:rPr>
              <a:t>vectơ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523285"/>
                <a:ext cx="9144000" cy="2989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phẳng</a:t>
                </a:r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Oxy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</a:t>
                </a:r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a</a:t>
                </a:r>
                <a:r>
                  <a:rPr lang="vi-VN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a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b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ực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k. Ta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ã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ết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ể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iễ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ừng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hư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au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vi-VN" sz="2600" i="1">
                        <a:solidFill>
                          <a:srgbClr val="2F5496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a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a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b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b</a:t>
                </a:r>
                <a:r>
                  <a:rPr lang="en-US" sz="2600" baseline="-250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iễ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ừng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–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3285"/>
                <a:ext cx="9144000" cy="2989601"/>
              </a:xfrm>
              <a:prstGeom prst="rect">
                <a:avLst/>
              </a:prstGeom>
              <a:blipFill rotWithShape="0">
                <a:blip r:embed="rId2"/>
                <a:stretch>
                  <a:fillRect l="-1200" r="-1200" b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0" y="3710403"/>
                <a:ext cx="9143999" cy="317804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a</a:t>
                </a:r>
                <a:r>
                  <a:rPr lang="en-US" sz="2600" baseline="-250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a</a:t>
                </a:r>
                <a:r>
                  <a:rPr lang="en-US" sz="2600" baseline="-250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b</a:t>
                </a:r>
                <a:r>
                  <a:rPr lang="en-US" sz="2600" baseline="-250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b</a:t>
                </a:r>
                <a:r>
                  <a:rPr lang="en-US" sz="2600" baseline="-250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ực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k.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Khi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:</a:t>
                </a:r>
                <a:endParaRPr lang="en-US" sz="26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3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k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k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	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4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a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baseline="-250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0403"/>
                <a:ext cx="9143999" cy="3178049"/>
              </a:xfrm>
              <a:prstGeom prst="rect">
                <a:avLst/>
              </a:prstGeom>
              <a:blipFill rotWithShape="0">
                <a:blip r:embed="rId3"/>
                <a:stretch>
                  <a:fillRect l="-1200" b="-2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915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0" y="0"/>
                <a:ext cx="9144000" cy="6392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í</a:t>
                </a:r>
                <a:r>
                  <a:rPr lang="en-US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ụ</a:t>
                </a:r>
                <a:r>
                  <a:rPr lang="en-US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2/ 41 SGK: </a:t>
                </a:r>
                <a:r>
                  <a:rPr lang="en-US" sz="2600" dirty="0" smtClean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(1; 5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4; -2).</a:t>
                </a:r>
                <a:endParaRPr lang="en-US" sz="2600" dirty="0">
                  <a:solidFill>
                    <a:srgbClr val="00B050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</a:t>
                </a:r>
                <a:r>
                  <a:rPr lang="vi-VN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ìm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–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-5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tx2">
                      <a:lumMod val="75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ô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ướng</a:t>
                </a:r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(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(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tx2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solidFill>
                    <a:schemeClr val="tx2">
                      <a:lumMod val="75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Giải</a:t>
                </a:r>
                <a:endParaRPr lang="en-US" sz="26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4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5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-2)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(5; 3);              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-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4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5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-2)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(-3; 7)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3 . 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3 . 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5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(3; 15);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1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.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4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:r>
                  <a:rPr lang="en-US" sz="2600" dirty="0">
                    <a:solidFill>
                      <a:schemeClr val="accent6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5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.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-2)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= 4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10 = -6;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3; 15) </a:t>
                </a:r>
                <a:r>
                  <a:rPr lang="en-US" sz="2600" dirty="0" err="1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-4; 2) </a:t>
                </a:r>
                <a:endParaRPr lang="vi-VN" sz="2600" dirty="0" smtClean="0">
                  <a:effectLst/>
                  <a:latin typeface="Times New Roman" panose="02020603050405020304" pitchFamily="18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err="1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(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3 . (-4) + 15 . 2 = -12+ 30 = 18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6392006"/>
              </a:xfrm>
              <a:prstGeom prst="rect">
                <a:avLst/>
              </a:prstGeom>
              <a:blipFill rotWithShape="0">
                <a:blip r:embed="rId2"/>
                <a:stretch>
                  <a:fillRect l="-1200" b="-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438835" y="3821431"/>
                <a:ext cx="4705166" cy="620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 smtClean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-5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-5 .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4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; -5 . </a:t>
                </a:r>
                <a:r>
                  <a:rPr lang="en-US" sz="26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(-2)</a:t>
                </a:r>
                <a:r>
                  <a:rPr lang="en-US" sz="26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= (-20; 10)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835" y="3821431"/>
                <a:ext cx="4705166" cy="620491"/>
              </a:xfrm>
              <a:prstGeom prst="rect">
                <a:avLst/>
              </a:prstGeom>
              <a:blipFill rotWithShape="0">
                <a:blip r:embed="rId3"/>
                <a:stretch>
                  <a:fillRect l="-2332" r="-1943"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831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4148" y="0"/>
                <a:ext cx="9068660" cy="1729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i="1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TH2/ 41 SGK: </a:t>
                </a: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 =(-6; 1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0; 2).</a:t>
                </a:r>
                <a:endParaRPr lang="en-US" sz="26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a</a:t>
                </a:r>
                <a:r>
                  <a:rPr lang="vi-VN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10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-4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)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ô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ướng</a:t>
                </a:r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, (10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(4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600" dirty="0" smtClean="0"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solidFill>
                    <a:schemeClr val="accent6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8" y="0"/>
                <a:ext cx="9068660" cy="1729191"/>
              </a:xfrm>
              <a:prstGeom prst="rect">
                <a:avLst/>
              </a:prstGeom>
              <a:blipFill rotWithShape="0">
                <a:blip r:embed="rId2"/>
                <a:stretch>
                  <a:fillRect l="-1210" t="-1761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2620300" y="3942915"/>
            <a:ext cx="3736112" cy="27686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4148" y="2284621"/>
                <a:ext cx="8992960" cy="1472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600" i="1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ĐVD2/ 41 SGK: </a:t>
                </a:r>
                <a:r>
                  <a:rPr lang="en-US" sz="26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iết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ị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hăm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ò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áy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ang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ặ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ốc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10; -8) (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ình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8). Cho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ết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ốc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dòng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ả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lưu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ùng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biể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= (3,5; 0).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ìm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o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ectơ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ổng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ận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tốc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</m:acc>
                  </m:oMath>
                </a14:m>
                <a:r>
                  <a:rPr lang="en-US" sz="26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effectLst/>
                  <a:latin typeface="Calibri" panose="020F0502020204030204" pitchFamily="34" charset="0"/>
                  <a:ea typeface="等线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8" y="2284621"/>
                <a:ext cx="8992960" cy="1472711"/>
              </a:xfrm>
              <a:prstGeom prst="rect">
                <a:avLst/>
              </a:prstGeom>
              <a:blipFill rotWithShape="0">
                <a:blip r:embed="rId4"/>
                <a:stretch>
                  <a:fillRect l="-1220" t="-2075" b="-7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0" y="1935332"/>
            <a:ext cx="9144000" cy="17755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7432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9</TotalTime>
  <Words>973</Words>
  <Application>Microsoft Office PowerPoint</Application>
  <PresentationFormat>On-screen Show (4:3)</PresentationFormat>
  <Paragraphs>13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Wingdings</vt:lpstr>
      <vt:lpstr>等线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 Phong</dc:creator>
  <cp:lastModifiedBy>Mr Phong</cp:lastModifiedBy>
  <cp:revision>25</cp:revision>
  <dcterms:created xsi:type="dcterms:W3CDTF">2022-12-23T08:54:57Z</dcterms:created>
  <dcterms:modified xsi:type="dcterms:W3CDTF">2022-12-23T13:44:52Z</dcterms:modified>
</cp:coreProperties>
</file>